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sldIdLst>
    <p:sldId id="256" r:id="rId2"/>
    <p:sldId id="363" r:id="rId3"/>
    <p:sldId id="374" r:id="rId4"/>
    <p:sldId id="375" r:id="rId5"/>
    <p:sldId id="376" r:id="rId6"/>
    <p:sldId id="421" r:id="rId7"/>
    <p:sldId id="422" r:id="rId8"/>
    <p:sldId id="379" r:id="rId9"/>
    <p:sldId id="380" r:id="rId10"/>
    <p:sldId id="381" r:id="rId11"/>
    <p:sldId id="423" r:id="rId12"/>
    <p:sldId id="424" r:id="rId13"/>
    <p:sldId id="425" r:id="rId14"/>
    <p:sldId id="426" r:id="rId15"/>
    <p:sldId id="427" r:id="rId16"/>
    <p:sldId id="41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398" r:id="rId34"/>
    <p:sldId id="399" r:id="rId35"/>
    <p:sldId id="401" r:id="rId36"/>
    <p:sldId id="402" r:id="rId37"/>
    <p:sldId id="403" r:id="rId38"/>
    <p:sldId id="404" r:id="rId39"/>
    <p:sldId id="405" r:id="rId40"/>
    <p:sldId id="406" r:id="rId41"/>
    <p:sldId id="407" r:id="rId42"/>
    <p:sldId id="408" r:id="rId43"/>
    <p:sldId id="409" r:id="rId44"/>
    <p:sldId id="414" r:id="rId45"/>
    <p:sldId id="415" r:id="rId46"/>
    <p:sldId id="416" r:id="rId47"/>
    <p:sldId id="417" r:id="rId48"/>
    <p:sldId id="418" r:id="rId49"/>
    <p:sldId id="419" r:id="rId50"/>
    <p:sldId id="420" r:id="rId51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07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5.wmf"/><Relationship Id="rId6" Type="http://schemas.openxmlformats.org/officeDocument/2006/relationships/image" Target="../media/image11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.wmf"/><Relationship Id="rId5" Type="http://schemas.openxmlformats.org/officeDocument/2006/relationships/image" Target="../media/image11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8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3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11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3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5.wmf"/><Relationship Id="rId1" Type="http://schemas.openxmlformats.org/officeDocument/2006/relationships/image" Target="../media/image63.wmf"/><Relationship Id="rId4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5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9.wmf"/><Relationship Id="rId1" Type="http://schemas.openxmlformats.org/officeDocument/2006/relationships/image" Target="../media/image10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2.wmf"/><Relationship Id="rId1" Type="http://schemas.openxmlformats.org/officeDocument/2006/relationships/image" Target="../media/image20.wmf"/><Relationship Id="rId6" Type="http://schemas.openxmlformats.org/officeDocument/2006/relationships/image" Target="../media/image22.wmf"/><Relationship Id="rId5" Type="http://schemas.openxmlformats.org/officeDocument/2006/relationships/image" Target="../media/image11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6.wmf"/><Relationship Id="rId4" Type="http://schemas.openxmlformats.org/officeDocument/2006/relationships/image" Target="../media/image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5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1.wmf"/><Relationship Id="rId4" Type="http://schemas.openxmlformats.org/officeDocument/2006/relationships/image" Target="../media/image12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1.wmf"/><Relationship Id="rId4" Type="http://schemas.openxmlformats.org/officeDocument/2006/relationships/image" Target="../media/image1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12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28.wmf"/><Relationship Id="rId1" Type="http://schemas.openxmlformats.org/officeDocument/2006/relationships/image" Target="../media/image130.wmf"/><Relationship Id="rId4" Type="http://schemas.openxmlformats.org/officeDocument/2006/relationships/image" Target="../media/image1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11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1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148.wmf"/><Relationship Id="rId4" Type="http://schemas.openxmlformats.org/officeDocument/2006/relationships/image" Target="../media/image15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33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5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9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3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5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1.wmf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30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.wmf"/><Relationship Id="rId3" Type="http://schemas.openxmlformats.org/officeDocument/2006/relationships/image" Target="../media/image37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1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1.jpeg"/><Relationship Id="rId4" Type="http://schemas.openxmlformats.org/officeDocument/2006/relationships/image" Target="../media/image28.wmf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5.jpeg"/><Relationship Id="rId4" Type="http://schemas.openxmlformats.org/officeDocument/2006/relationships/image" Target="../media/image54.jpeg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8.wmf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image" Target="../media/image55.jpe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59.wmf"/><Relationship Id="rId10" Type="http://schemas.openxmlformats.org/officeDocument/2006/relationships/image" Target="../media/image57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4.wmf"/><Relationship Id="rId3" Type="http://schemas.openxmlformats.org/officeDocument/2006/relationships/image" Target="../media/image55.jpe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1.wmf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image" Target="../media/image55.jpeg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65.wmf"/><Relationship Id="rId10" Type="http://schemas.openxmlformats.org/officeDocument/2006/relationships/image" Target="../media/image6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.wmf"/><Relationship Id="rId3" Type="http://schemas.openxmlformats.org/officeDocument/2006/relationships/image" Target="../media/image55.jpe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58.wmf"/><Relationship Id="rId18" Type="http://schemas.openxmlformats.org/officeDocument/2006/relationships/image" Target="../media/image60.wmf"/><Relationship Id="rId3" Type="http://schemas.openxmlformats.org/officeDocument/2006/relationships/image" Target="../media/image77.jpe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100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57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02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image" Target="../media/image77.jpeg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63.wmf"/><Relationship Id="rId9" Type="http://schemas.openxmlformats.org/officeDocument/2006/relationships/image" Target="../media/image77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20.bin"/><Relationship Id="rId3" Type="http://schemas.openxmlformats.org/officeDocument/2006/relationships/image" Target="../media/image77.jpe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.wmf"/><Relationship Id="rId5" Type="http://schemas.openxmlformats.org/officeDocument/2006/relationships/image" Target="../media/image81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5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9.bin"/><Relationship Id="rId18" Type="http://schemas.openxmlformats.org/officeDocument/2006/relationships/oleObject" Target="../embeddings/oleObject132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3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image" Target="../media/image89.jpe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image" Target="../media/image94.wmf"/><Relationship Id="rId10" Type="http://schemas.openxmlformats.org/officeDocument/2006/relationships/image" Target="../media/image92.wmf"/><Relationship Id="rId19" Type="http://schemas.openxmlformats.org/officeDocument/2006/relationships/image" Target="../media/image10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89.jpeg"/><Relationship Id="rId4" Type="http://schemas.openxmlformats.org/officeDocument/2006/relationships/image" Target="../media/image96.wmf"/><Relationship Id="rId9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5.wmf"/><Relationship Id="rId5" Type="http://schemas.openxmlformats.org/officeDocument/2006/relationships/image" Target="../media/image89.jpe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02.wmf"/><Relationship Id="rId5" Type="http://schemas.openxmlformats.org/officeDocument/2006/relationships/image" Target="../media/image89.jpeg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145.bin"/><Relationship Id="rId4" Type="http://schemas.openxmlformats.org/officeDocument/2006/relationships/image" Target="../media/image101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4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06.wmf"/><Relationship Id="rId3" Type="http://schemas.openxmlformats.org/officeDocument/2006/relationships/image" Target="../media/image89.jpe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11" Type="http://schemas.openxmlformats.org/officeDocument/2006/relationships/image" Target="../media/image111.jpe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5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3.jp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15.wmf"/><Relationship Id="rId9" Type="http://schemas.openxmlformats.org/officeDocument/2006/relationships/image" Target="../media/image113.jp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13.jpg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6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9.jpe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13.jpg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7.wmf"/><Relationship Id="rId11" Type="http://schemas.openxmlformats.org/officeDocument/2006/relationships/image" Target="../media/image113.jpg"/><Relationship Id="rId5" Type="http://schemas.openxmlformats.org/officeDocument/2006/relationships/oleObject" Target="../embeddings/oleObject171.bin"/><Relationship Id="rId15" Type="http://schemas.openxmlformats.org/officeDocument/2006/relationships/image" Target="../media/image65.wmf"/><Relationship Id="rId10" Type="http://schemas.openxmlformats.org/officeDocument/2006/relationships/image" Target="../media/image128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73.bin"/><Relationship Id="rId1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113.jp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0.bin"/><Relationship Id="rId4" Type="http://schemas.openxmlformats.org/officeDocument/2006/relationships/image" Target="../media/image130.wmf"/><Relationship Id="rId9" Type="http://schemas.openxmlformats.org/officeDocument/2006/relationships/image" Target="../media/image113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4.jpeg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1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40.wmf"/><Relationship Id="rId17" Type="http://schemas.openxmlformats.org/officeDocument/2006/relationships/image" Target="../media/image13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4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5.wmf"/><Relationship Id="rId11" Type="http://schemas.openxmlformats.org/officeDocument/2006/relationships/image" Target="../media/image135.jpeg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44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19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47.wmf"/><Relationship Id="rId3" Type="http://schemas.openxmlformats.org/officeDocument/2006/relationships/oleObject" Target="../embeddings/oleObject194.bin"/><Relationship Id="rId7" Type="http://schemas.openxmlformats.org/officeDocument/2006/relationships/image" Target="../media/image135.jpeg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5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197.bin"/><Relationship Id="rId4" Type="http://schemas.openxmlformats.org/officeDocument/2006/relationships/image" Target="../media/image64.wmf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9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48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5.wmf"/><Relationship Id="rId11" Type="http://schemas.openxmlformats.org/officeDocument/2006/relationships/image" Target="../media/image150.wmf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3.bin"/><Relationship Id="rId4" Type="http://schemas.openxmlformats.org/officeDocument/2006/relationships/image" Target="../media/image64.wmf"/><Relationship Id="rId9" Type="http://schemas.openxmlformats.org/officeDocument/2006/relationships/image" Target="../media/image13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1.wmf"/><Relationship Id="rId3" Type="http://schemas.openxmlformats.org/officeDocument/2006/relationships/image" Target="../media/image19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20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51.wmf"/><Relationship Id="rId9" Type="http://schemas.openxmlformats.org/officeDocument/2006/relationships/image" Target="../media/image15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18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1.wmf"/><Relationship Id="rId5" Type="http://schemas.openxmlformats.org/officeDocument/2006/relationships/image" Target="../media/image19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9.jpeg"/><Relationship Id="rId4" Type="http://schemas.openxmlformats.org/officeDocument/2006/relationships/image" Target="../media/image28.wmf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22.23P7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30798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8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7" y="3429000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18723"/>
              </p:ext>
            </p:extLst>
          </p:nvPr>
        </p:nvGraphicFramePr>
        <p:xfrm>
          <a:off x="2781746" y="3789041"/>
          <a:ext cx="2957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9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46" y="3789041"/>
                        <a:ext cx="29575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31529"/>
              </p:ext>
            </p:extLst>
          </p:nvPr>
        </p:nvGraphicFramePr>
        <p:xfrm>
          <a:off x="5806081" y="4005139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81" y="4005139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80890"/>
              </p:ext>
            </p:extLst>
          </p:nvPr>
        </p:nvGraphicFramePr>
        <p:xfrm>
          <a:off x="6251575" y="3789363"/>
          <a:ext cx="1619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1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789363"/>
                        <a:ext cx="161925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66252"/>
              </p:ext>
            </p:extLst>
          </p:nvPr>
        </p:nvGraphicFramePr>
        <p:xfrm>
          <a:off x="3059832" y="5157117"/>
          <a:ext cx="3190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2" name="Equation" r:id="rId11" imgW="1574640" imgH="393480" progId="Equation.DSMT4">
                  <p:embed/>
                </p:oleObj>
              </mc:Choice>
              <mc:Fallback>
                <p:oleObj name="Equation" r:id="rId11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57117"/>
                        <a:ext cx="31908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10847"/>
              </p:ext>
            </p:extLst>
          </p:nvPr>
        </p:nvGraphicFramePr>
        <p:xfrm>
          <a:off x="6333480" y="5372916"/>
          <a:ext cx="457200" cy="35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3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480" y="5372916"/>
                        <a:ext cx="457200" cy="35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50119"/>
              </p:ext>
            </p:extLst>
          </p:nvPr>
        </p:nvGraphicFramePr>
        <p:xfrm>
          <a:off x="6804248" y="5156472"/>
          <a:ext cx="11064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4"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156472"/>
                        <a:ext cx="11064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7504896" y="475120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47211"/>
              </p:ext>
            </p:extLst>
          </p:nvPr>
        </p:nvGraphicFramePr>
        <p:xfrm>
          <a:off x="6228184" y="2492375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5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375"/>
                        <a:ext cx="1106487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98038"/>
              </p:ext>
            </p:extLst>
          </p:nvPr>
        </p:nvGraphicFramePr>
        <p:xfrm>
          <a:off x="6593680" y="3321744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680" y="3321744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688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3223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965171" cy="307986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91680" y="3794873"/>
            <a:ext cx="374441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5397"/>
              </p:ext>
            </p:extLst>
          </p:nvPr>
        </p:nvGraphicFramePr>
        <p:xfrm>
          <a:off x="5709583" y="2550164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583" y="2550164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241896" y="359244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75822"/>
              </p:ext>
            </p:extLst>
          </p:nvPr>
        </p:nvGraphicFramePr>
        <p:xfrm>
          <a:off x="4860489" y="3992774"/>
          <a:ext cx="3062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4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89" y="3992774"/>
                        <a:ext cx="3062288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67365"/>
              </p:ext>
            </p:extLst>
          </p:nvPr>
        </p:nvGraphicFramePr>
        <p:xfrm>
          <a:off x="4860489" y="5374729"/>
          <a:ext cx="3216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5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89" y="5374729"/>
                        <a:ext cx="321627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74979"/>
              </p:ext>
            </p:extLst>
          </p:nvPr>
        </p:nvGraphicFramePr>
        <p:xfrm>
          <a:off x="5651728" y="4869160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728" y="4869160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46079"/>
              </p:ext>
            </p:extLst>
          </p:nvPr>
        </p:nvGraphicFramePr>
        <p:xfrm>
          <a:off x="8172400" y="5594098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5594098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520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3653"/>
              </p:ext>
            </p:extLst>
          </p:nvPr>
        </p:nvGraphicFramePr>
        <p:xfrm>
          <a:off x="1835696" y="404664"/>
          <a:ext cx="40147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4664"/>
                        <a:ext cx="4014788" cy="10715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20391"/>
              </p:ext>
            </p:extLst>
          </p:nvPr>
        </p:nvGraphicFramePr>
        <p:xfrm>
          <a:off x="1331640" y="764527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64527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965" y="1700808"/>
            <a:ext cx="3965171" cy="307986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051720" y="4974267"/>
            <a:ext cx="2953023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86690"/>
              </p:ext>
            </p:extLst>
          </p:nvPr>
        </p:nvGraphicFramePr>
        <p:xfrm>
          <a:off x="3635896" y="5472137"/>
          <a:ext cx="4552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8" imgW="2247840" imgH="393480" progId="Equation.DSMT4">
                  <p:embed/>
                </p:oleObj>
              </mc:Choice>
              <mc:Fallback>
                <p:oleObj name="Equation" r:id="rId8" imgW="22478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72137"/>
                        <a:ext cx="4552950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19787"/>
              </p:ext>
            </p:extLst>
          </p:nvPr>
        </p:nvGraphicFramePr>
        <p:xfrm>
          <a:off x="5985793" y="4109275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793" y="4109275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V="1">
            <a:off x="6291224" y="509889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5183"/>
              </p:ext>
            </p:extLst>
          </p:nvPr>
        </p:nvGraphicFramePr>
        <p:xfrm>
          <a:off x="8291264" y="5678806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8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264" y="5678806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2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71370"/>
              </p:ext>
            </p:extLst>
          </p:nvPr>
        </p:nvGraphicFramePr>
        <p:xfrm>
          <a:off x="1331640" y="764527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6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64527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9509"/>
              </p:ext>
            </p:extLst>
          </p:nvPr>
        </p:nvGraphicFramePr>
        <p:xfrm>
          <a:off x="1835696" y="557213"/>
          <a:ext cx="39100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7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57213"/>
                        <a:ext cx="3910013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12098"/>
              </p:ext>
            </p:extLst>
          </p:nvPr>
        </p:nvGraphicFramePr>
        <p:xfrm>
          <a:off x="1835696" y="1890911"/>
          <a:ext cx="5041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8" name="Equation" r:id="rId7" imgW="2489040" imgH="495000" progId="Equation.DSMT4">
                  <p:embed/>
                </p:oleObj>
              </mc:Choice>
              <mc:Fallback>
                <p:oleObj name="Equation" r:id="rId7" imgW="248904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890911"/>
                        <a:ext cx="5041900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6991"/>
              </p:ext>
            </p:extLst>
          </p:nvPr>
        </p:nvGraphicFramePr>
        <p:xfrm>
          <a:off x="1835696" y="3410620"/>
          <a:ext cx="49641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9" name="Equation" r:id="rId9" imgW="2450880" imgH="558720" progId="Equation.DSMT4">
                  <p:embed/>
                </p:oleObj>
              </mc:Choice>
              <mc:Fallback>
                <p:oleObj name="Equation" r:id="rId9" imgW="245088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10620"/>
                        <a:ext cx="4964112" cy="1085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50119"/>
              </p:ext>
            </p:extLst>
          </p:nvPr>
        </p:nvGraphicFramePr>
        <p:xfrm>
          <a:off x="1856176" y="5085184"/>
          <a:ext cx="47847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0" name="Equation" r:id="rId11" imgW="2361960" imgH="533160" progId="Equation.DSMT4">
                  <p:embed/>
                </p:oleObj>
              </mc:Choice>
              <mc:Fallback>
                <p:oleObj name="Equation" r:id="rId11" imgW="236196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176" y="5085184"/>
                        <a:ext cx="4784725" cy="10366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77931"/>
              </p:ext>
            </p:extLst>
          </p:nvPr>
        </p:nvGraphicFramePr>
        <p:xfrm>
          <a:off x="2732999" y="1412776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99" y="1412776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92851"/>
              </p:ext>
            </p:extLst>
          </p:nvPr>
        </p:nvGraphicFramePr>
        <p:xfrm>
          <a:off x="2732999" y="2924944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99" y="2924944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2718"/>
              </p:ext>
            </p:extLst>
          </p:nvPr>
        </p:nvGraphicFramePr>
        <p:xfrm>
          <a:off x="2732999" y="4596640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3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99" y="4596640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51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24618"/>
              </p:ext>
            </p:extLst>
          </p:nvPr>
        </p:nvGraphicFramePr>
        <p:xfrm>
          <a:off x="1547664" y="404664"/>
          <a:ext cx="44783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3" imgW="2209680" imgH="533160" progId="Equation.DSMT4">
                  <p:embed/>
                </p:oleObj>
              </mc:Choice>
              <mc:Fallback>
                <p:oleObj name="Equation" r:id="rId3" imgW="220968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4664"/>
                        <a:ext cx="4478338" cy="1071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70033"/>
              </p:ext>
            </p:extLst>
          </p:nvPr>
        </p:nvGraphicFramePr>
        <p:xfrm>
          <a:off x="1547664" y="2101867"/>
          <a:ext cx="27543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5" imgW="1358640" imgH="469800" progId="Equation.DSMT4">
                  <p:embed/>
                </p:oleObj>
              </mc:Choice>
              <mc:Fallback>
                <p:oleObj name="Equation" r:id="rId5" imgW="135864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01867"/>
                        <a:ext cx="2754312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26901"/>
              </p:ext>
            </p:extLst>
          </p:nvPr>
        </p:nvGraphicFramePr>
        <p:xfrm>
          <a:off x="1547664" y="3722919"/>
          <a:ext cx="2265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22919"/>
                        <a:ext cx="2265363" cy="407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02886"/>
              </p:ext>
            </p:extLst>
          </p:nvPr>
        </p:nvGraphicFramePr>
        <p:xfrm>
          <a:off x="4451771" y="3416531"/>
          <a:ext cx="17764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Equation" r:id="rId9" imgW="876240" imgH="507960" progId="Equation.DSMT4">
                  <p:embed/>
                </p:oleObj>
              </mc:Choice>
              <mc:Fallback>
                <p:oleObj name="Equation" r:id="rId9" imgW="87624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771" y="3416531"/>
                        <a:ext cx="1776413" cy="1020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63207"/>
              </p:ext>
            </p:extLst>
          </p:nvPr>
        </p:nvGraphicFramePr>
        <p:xfrm>
          <a:off x="2300951" y="1593528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51" y="1593528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1852"/>
              </p:ext>
            </p:extLst>
          </p:nvPr>
        </p:nvGraphicFramePr>
        <p:xfrm>
          <a:off x="2300951" y="3152552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51" y="3152552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118"/>
              </p:ext>
            </p:extLst>
          </p:nvPr>
        </p:nvGraphicFramePr>
        <p:xfrm>
          <a:off x="3898776" y="3750994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776" y="3750994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20035"/>
              </p:ext>
            </p:extLst>
          </p:nvPr>
        </p:nvGraphicFramePr>
        <p:xfrm>
          <a:off x="1547664" y="5056659"/>
          <a:ext cx="47847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6" name="Equation" r:id="rId15" imgW="2361960" imgH="533160" progId="Equation.DSMT4">
                  <p:embed/>
                </p:oleObj>
              </mc:Choice>
              <mc:Fallback>
                <p:oleObj name="Equation" r:id="rId15" imgW="236196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56659"/>
                        <a:ext cx="4784725" cy="1036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4618265" y="466684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56158"/>
              </p:ext>
            </p:extLst>
          </p:nvPr>
        </p:nvGraphicFramePr>
        <p:xfrm>
          <a:off x="6444208" y="5399059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399059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6016" y="1916832"/>
            <a:ext cx="374441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002060"/>
                </a:solidFill>
              </a:rPr>
              <a:t>Na ovom mestu je poprečni presek sa maksimalnim momentom savijanja.</a:t>
            </a:r>
            <a:endParaRPr lang="en-US" sz="2400" dirty="0">
              <a:solidFill>
                <a:srgbClr val="002060"/>
              </a:solidFill>
            </a:endParaRPr>
          </a:p>
        </p:txBody>
      </p:sp>
      <p:cxnSp>
        <p:nvCxnSpPr>
          <p:cNvPr id="16" name="Elbow Connector 15"/>
          <p:cNvCxnSpPr>
            <a:stCxn id="15" idx="3"/>
            <a:endCxn id="7" idx="3"/>
          </p:cNvCxnSpPr>
          <p:nvPr/>
        </p:nvCxnSpPr>
        <p:spPr>
          <a:xfrm flipH="1">
            <a:off x="6228184" y="2516997"/>
            <a:ext cx="2232248" cy="1409915"/>
          </a:xfrm>
          <a:prstGeom prst="bentConnector3">
            <a:avLst>
              <a:gd name="adj1" fmla="val -10241"/>
            </a:avLst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607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23043"/>
              </p:ext>
            </p:extLst>
          </p:nvPr>
        </p:nvGraphicFramePr>
        <p:xfrm>
          <a:off x="1306488" y="1099638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488" y="1099638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1023"/>
              </p:ext>
            </p:extLst>
          </p:nvPr>
        </p:nvGraphicFramePr>
        <p:xfrm>
          <a:off x="1835696" y="708174"/>
          <a:ext cx="67151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5" imgW="3314520" imgH="583920" progId="Equation.DSMT4">
                  <p:embed/>
                </p:oleObj>
              </mc:Choice>
              <mc:Fallback>
                <p:oleObj name="Equation" r:id="rId5" imgW="3314520" imgH="5839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708174"/>
                        <a:ext cx="6715125" cy="1136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87525"/>
              </p:ext>
            </p:extLst>
          </p:nvPr>
        </p:nvGraphicFramePr>
        <p:xfrm>
          <a:off x="1835696" y="2443609"/>
          <a:ext cx="21097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43609"/>
                        <a:ext cx="2109788" cy="8413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93783"/>
              </p:ext>
            </p:extLst>
          </p:nvPr>
        </p:nvGraphicFramePr>
        <p:xfrm>
          <a:off x="2699792" y="1922990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22990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42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88833"/>
              </p:ext>
            </p:extLst>
          </p:nvPr>
        </p:nvGraphicFramePr>
        <p:xfrm>
          <a:off x="5918597" y="4016323"/>
          <a:ext cx="21097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6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97" y="4016323"/>
                        <a:ext cx="2109787" cy="8397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93305" y="5334307"/>
            <a:ext cx="4330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Dijagram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sečnih poprečni sila i presečnih momenata savijanj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04664"/>
            <a:ext cx="4114800" cy="4911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Freeform 7"/>
          <p:cNvSpPr/>
          <p:nvPr/>
        </p:nvSpPr>
        <p:spPr>
          <a:xfrm>
            <a:off x="3495230" y="4795641"/>
            <a:ext cx="2862841" cy="427290"/>
          </a:xfrm>
          <a:custGeom>
            <a:avLst/>
            <a:gdLst>
              <a:gd name="connsiteX0" fmla="*/ 0 w 2862841"/>
              <a:gd name="connsiteY0" fmla="*/ 162370 h 427290"/>
              <a:gd name="connsiteX1" fmla="*/ 2623559 w 2862841"/>
              <a:gd name="connsiteY1" fmla="*/ 427290 h 427290"/>
              <a:gd name="connsiteX2" fmla="*/ 2862841 w 2862841"/>
              <a:gd name="connsiteY2" fmla="*/ 0 h 427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2841" h="427290">
                <a:moveTo>
                  <a:pt x="0" y="162370"/>
                </a:moveTo>
                <a:lnTo>
                  <a:pt x="2623559" y="427290"/>
                </a:lnTo>
                <a:lnTo>
                  <a:pt x="2862841" y="0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67325"/>
              </p:ext>
            </p:extLst>
          </p:nvPr>
        </p:nvGraphicFramePr>
        <p:xfrm>
          <a:off x="5776844" y="440449"/>
          <a:ext cx="29716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6" imgW="1981080" imgH="533160" progId="Equation.DSMT4">
                  <p:embed/>
                </p:oleObj>
              </mc:Choice>
              <mc:Fallback>
                <p:oleObj name="Equation" r:id="rId6" imgW="198108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44" y="440449"/>
                        <a:ext cx="2971620" cy="799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61021"/>
              </p:ext>
            </p:extLst>
          </p:nvPr>
        </p:nvGraphicFramePr>
        <p:xfrm>
          <a:off x="5202020" y="1827087"/>
          <a:ext cx="354294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8" imgW="2361960" imgH="533160" progId="Equation.DSMT4">
                  <p:embed/>
                </p:oleObj>
              </mc:Choice>
              <mc:Fallback>
                <p:oleObj name="Equation" r:id="rId8" imgW="236196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020" y="1827087"/>
                        <a:ext cx="3542940" cy="799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60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spregom sila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3" y="4797152"/>
            <a:ext cx="7576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sta greda opterećena spregom sila na delu raspon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060848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06084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07374"/>
              </p:ext>
            </p:extLst>
          </p:nvPr>
        </p:nvGraphicFramePr>
        <p:xfrm>
          <a:off x="4903272" y="3182164"/>
          <a:ext cx="316800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6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72" y="3182164"/>
                        <a:ext cx="316800" cy="31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34019"/>
              </p:ext>
            </p:extLst>
          </p:nvPr>
        </p:nvGraphicFramePr>
        <p:xfrm>
          <a:off x="7421646" y="5400286"/>
          <a:ext cx="14144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7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646" y="5400286"/>
                        <a:ext cx="1414463" cy="357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65821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6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5656" y="3501008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94104"/>
              </p:ext>
            </p:extLst>
          </p:nvPr>
        </p:nvGraphicFramePr>
        <p:xfrm>
          <a:off x="2843808" y="3929063"/>
          <a:ext cx="2262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7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29063"/>
                        <a:ext cx="2262187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7028"/>
              </p:ext>
            </p:extLst>
          </p:nvPr>
        </p:nvGraphicFramePr>
        <p:xfrm>
          <a:off x="5194920" y="4005139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920" y="4005139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64278"/>
              </p:ext>
            </p:extLst>
          </p:nvPr>
        </p:nvGraphicFramePr>
        <p:xfrm>
          <a:off x="5679405" y="3951337"/>
          <a:ext cx="1412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9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405" y="3951337"/>
                        <a:ext cx="141287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06273"/>
              </p:ext>
            </p:extLst>
          </p:nvPr>
        </p:nvGraphicFramePr>
        <p:xfrm>
          <a:off x="2300882" y="5212386"/>
          <a:ext cx="2805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0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82" y="5212386"/>
                        <a:ext cx="2805113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4421"/>
              </p:ext>
            </p:extLst>
          </p:nvPr>
        </p:nvGraphicFramePr>
        <p:xfrm>
          <a:off x="5194920" y="5300908"/>
          <a:ext cx="457200" cy="35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1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920" y="5300908"/>
                        <a:ext cx="457200" cy="35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35328"/>
              </p:ext>
            </p:extLst>
          </p:nvPr>
        </p:nvGraphicFramePr>
        <p:xfrm>
          <a:off x="5698629" y="508510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2"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629" y="508510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>
            <a:off x="6470077" y="4666773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19554"/>
              </p:ext>
            </p:extLst>
          </p:nvPr>
        </p:nvGraphicFramePr>
        <p:xfrm>
          <a:off x="5679405" y="256482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3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405" y="256482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85457"/>
              </p:ext>
            </p:extLst>
          </p:nvPr>
        </p:nvGraphicFramePr>
        <p:xfrm>
          <a:off x="6188917" y="3465760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4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917" y="3465760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832" y="62068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3691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211" y="62068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3602907"/>
            <a:ext cx="275962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04411"/>
              </p:ext>
            </p:extLst>
          </p:nvPr>
        </p:nvGraphicFramePr>
        <p:xfrm>
          <a:off x="3563888" y="4104382"/>
          <a:ext cx="2725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104382"/>
                        <a:ext cx="2725738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74097"/>
              </p:ext>
            </p:extLst>
          </p:nvPr>
        </p:nvGraphicFramePr>
        <p:xfrm>
          <a:off x="3563888" y="5184105"/>
          <a:ext cx="2832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9" name="Equation" r:id="rId6" imgW="1396800" imgH="393480" progId="Equation.DSMT4">
                  <p:embed/>
                </p:oleObj>
              </mc:Choice>
              <mc:Fallback>
                <p:oleObj name="Equation" r:id="rId6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84105"/>
                        <a:ext cx="2832100" cy="7651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84012"/>
              </p:ext>
            </p:extLst>
          </p:nvPr>
        </p:nvGraphicFramePr>
        <p:xfrm>
          <a:off x="6866904" y="3932932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0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904" y="3932932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26571"/>
              </p:ext>
            </p:extLst>
          </p:nvPr>
        </p:nvGraphicFramePr>
        <p:xfrm>
          <a:off x="4963641" y="4689896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641" y="4689896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6366480" y="423621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83583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11096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14" idx="1"/>
            <a:endCxn id="12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16" idx="3"/>
            <a:endCxn id="13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73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4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(slučaj 1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771800" y="4869160"/>
            <a:ext cx="492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(slučaj 1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72" y="2204864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5827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12" name="Right Arrow 11"/>
          <p:cNvSpPr/>
          <p:nvPr/>
        </p:nvSpPr>
        <p:spPr>
          <a:xfrm rot="16200000">
            <a:off x="3706487" y="4927781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75535"/>
              </p:ext>
            </p:extLst>
          </p:nvPr>
        </p:nvGraphicFramePr>
        <p:xfrm>
          <a:off x="3194496" y="5301133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4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496" y="5301133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64754"/>
              </p:ext>
            </p:extLst>
          </p:nvPr>
        </p:nvGraphicFramePr>
        <p:xfrm>
          <a:off x="5700340" y="35004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5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340" y="35004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06058" y="3284984"/>
            <a:ext cx="2448245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</a:t>
            </a:r>
            <a:r>
              <a:rPr lang="sr-Latn-BA" sz="2400" dirty="0" smtClean="0"/>
              <a:t>i</a:t>
            </a:r>
            <a:r>
              <a:rPr lang="sr-Latn-RS" sz="2400" dirty="0" smtClean="0"/>
              <a:t> momenti savijanja: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28485"/>
              </p:ext>
            </p:extLst>
          </p:nvPr>
        </p:nvGraphicFramePr>
        <p:xfrm>
          <a:off x="5194348" y="4115981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48" y="4115981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41978"/>
              </p:ext>
            </p:extLst>
          </p:nvPr>
        </p:nvGraphicFramePr>
        <p:xfrm>
          <a:off x="2635250" y="3789363"/>
          <a:ext cx="2473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7" name="Equation" r:id="rId9" imgW="1218960" imgH="507960" progId="Equation.DSMT4">
                  <p:embed/>
                </p:oleObj>
              </mc:Choice>
              <mc:Fallback>
                <p:oleObj name="Equation" r:id="rId9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789363"/>
                        <a:ext cx="2473325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211" y="476672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75136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8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54637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9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15" idx="1"/>
            <a:endCxn id="6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22" name="Elbow Connector 21"/>
          <p:cNvCxnSpPr>
            <a:stCxn id="19" idx="3"/>
            <a:endCxn id="7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4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 animBg="1"/>
      <p:bldP spid="15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76672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8846"/>
              </p:ext>
            </p:extLst>
          </p:nvPr>
        </p:nvGraphicFramePr>
        <p:xfrm>
          <a:off x="5229225" y="13541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0" name="Equation" r:id="rId4" imgW="1396800" imgH="812520" progId="Equation.DSMT4">
                  <p:embed/>
                </p:oleObj>
              </mc:Choice>
              <mc:Fallback>
                <p:oleObj name="Equation" r:id="rId4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3541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66457"/>
              </p:ext>
            </p:extLst>
          </p:nvPr>
        </p:nvGraphicFramePr>
        <p:xfrm>
          <a:off x="6012160" y="548680"/>
          <a:ext cx="7207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1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48680"/>
                        <a:ext cx="720725" cy="271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6142864" y="100916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12970"/>
              </p:ext>
            </p:extLst>
          </p:nvPr>
        </p:nvGraphicFramePr>
        <p:xfrm>
          <a:off x="5035550" y="3514725"/>
          <a:ext cx="32194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2" name="Equation" r:id="rId8" imgW="1587240" imgH="812520" progId="Equation.DSMT4">
                  <p:embed/>
                </p:oleObj>
              </mc:Choice>
              <mc:Fallback>
                <p:oleObj name="Equation" r:id="rId8" imgW="1587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514725"/>
                        <a:ext cx="3219450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21652"/>
              </p:ext>
            </p:extLst>
          </p:nvPr>
        </p:nvGraphicFramePr>
        <p:xfrm>
          <a:off x="7163320" y="5675213"/>
          <a:ext cx="1081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3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320" y="5675213"/>
                        <a:ext cx="1081088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V="1">
            <a:off x="7594920" y="5292853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40334"/>
              </p:ext>
            </p:extLst>
          </p:nvPr>
        </p:nvGraphicFramePr>
        <p:xfrm>
          <a:off x="6291184" y="3033712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184" y="3033712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3935"/>
              </p:ext>
            </p:extLst>
          </p:nvPr>
        </p:nvGraphicFramePr>
        <p:xfrm>
          <a:off x="4536836" y="4149080"/>
          <a:ext cx="457200" cy="3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5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836" y="4149080"/>
                        <a:ext cx="457200" cy="3499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43823"/>
              </p:ext>
            </p:extLst>
          </p:nvPr>
        </p:nvGraphicFramePr>
        <p:xfrm>
          <a:off x="1907704" y="3575050"/>
          <a:ext cx="2576512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36" name="Equation" r:id="rId16" imgW="1269720" imgH="812520" progId="Equation.DSMT4">
                  <p:embed/>
                </p:oleObj>
              </mc:Choice>
              <mc:Fallback>
                <p:oleObj name="Equation" r:id="rId16" imgW="1269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75050"/>
                        <a:ext cx="2576512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9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1259634" y="5046275"/>
            <a:ext cx="4896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nih sila i presečnih momenata savijanja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6125"/>
              </p:ext>
            </p:extLst>
          </p:nvPr>
        </p:nvGraphicFramePr>
        <p:xfrm>
          <a:off x="5908675" y="15700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7" name="Equation" r:id="rId3" imgW="1396800" imgH="812520" progId="Equation.DSMT4">
                  <p:embed/>
                </p:oleObj>
              </mc:Choice>
              <mc:Fallback>
                <p:oleObj name="Equation" r:id="rId3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5700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643"/>
              </p:ext>
            </p:extLst>
          </p:nvPr>
        </p:nvGraphicFramePr>
        <p:xfrm>
          <a:off x="5913462" y="57395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8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62" y="573953"/>
                        <a:ext cx="146685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843" y="562469"/>
            <a:ext cx="3808269" cy="44836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6789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spregom sila nad jednim od oslonac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843808" y="4797152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spregom sila nad desnim osloncem</a:t>
            </a:r>
            <a:endParaRPr lang="en-US" sz="2400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025" y="213285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055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14649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3" name="Equation" r:id="rId4" imgW="672840" imgH="507960" progId="Equation.DSMT4">
                  <p:embed/>
                </p:oleObj>
              </mc:Choice>
              <mc:Fallback>
                <p:oleObj name="Equation" r:id="rId4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3501008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58956"/>
              </p:ext>
            </p:extLst>
          </p:nvPr>
        </p:nvGraphicFramePr>
        <p:xfrm>
          <a:off x="2843808" y="3929063"/>
          <a:ext cx="2262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4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29063"/>
                        <a:ext cx="2262187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90581"/>
              </p:ext>
            </p:extLst>
          </p:nvPr>
        </p:nvGraphicFramePr>
        <p:xfrm>
          <a:off x="5148064" y="4005139"/>
          <a:ext cx="457200" cy="35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5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005139"/>
                        <a:ext cx="457200" cy="3518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04205"/>
              </p:ext>
            </p:extLst>
          </p:nvPr>
        </p:nvGraphicFramePr>
        <p:xfrm>
          <a:off x="5652120" y="3951337"/>
          <a:ext cx="1412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6"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1337"/>
                        <a:ext cx="141287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442"/>
              </p:ext>
            </p:extLst>
          </p:nvPr>
        </p:nvGraphicFramePr>
        <p:xfrm>
          <a:off x="2267744" y="5224809"/>
          <a:ext cx="2805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7" name="Equation" r:id="rId12" imgW="1384200" imgH="253800" progId="Equation.DSMT4">
                  <p:embed/>
                </p:oleObj>
              </mc:Choice>
              <mc:Fallback>
                <p:oleObj name="Equation" r:id="rId12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224809"/>
                        <a:ext cx="2805113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60054"/>
              </p:ext>
            </p:extLst>
          </p:nvPr>
        </p:nvGraphicFramePr>
        <p:xfrm>
          <a:off x="5159003" y="5300908"/>
          <a:ext cx="457200" cy="35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8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03" y="5300908"/>
                        <a:ext cx="457200" cy="35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1511"/>
              </p:ext>
            </p:extLst>
          </p:nvPr>
        </p:nvGraphicFramePr>
        <p:xfrm>
          <a:off x="5671344" y="508510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9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344" y="508510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6442792" y="4666773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96122"/>
              </p:ext>
            </p:extLst>
          </p:nvPr>
        </p:nvGraphicFramePr>
        <p:xfrm>
          <a:off x="5652120" y="256482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0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82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98017"/>
              </p:ext>
            </p:extLst>
          </p:nvPr>
        </p:nvGraphicFramePr>
        <p:xfrm>
          <a:off x="6161632" y="3465760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1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32" y="3465760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54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602907"/>
            <a:ext cx="35283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82877"/>
              </p:ext>
            </p:extLst>
          </p:nvPr>
        </p:nvGraphicFramePr>
        <p:xfrm>
          <a:off x="4360466" y="3816405"/>
          <a:ext cx="1363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2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66" y="3816405"/>
                        <a:ext cx="1363662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27383"/>
              </p:ext>
            </p:extLst>
          </p:nvPr>
        </p:nvGraphicFramePr>
        <p:xfrm>
          <a:off x="4427984" y="489607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3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96073"/>
                        <a:ext cx="1466850" cy="7651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4769"/>
              </p:ext>
            </p:extLst>
          </p:nvPr>
        </p:nvGraphicFramePr>
        <p:xfrm>
          <a:off x="6290840" y="3644900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4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840" y="3644900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72749"/>
              </p:ext>
            </p:extLst>
          </p:nvPr>
        </p:nvGraphicFramePr>
        <p:xfrm>
          <a:off x="5153521" y="4401864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21" y="4401864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>
            <a:off x="5790416" y="3948184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413" y="548680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4750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 rot="16200000">
            <a:off x="3922511" y="4711757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13700"/>
              </p:ext>
            </p:extLst>
          </p:nvPr>
        </p:nvGraphicFramePr>
        <p:xfrm>
          <a:off x="3410520" y="5085109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520" y="5085109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83" y="3462099"/>
            <a:ext cx="2448245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</a:t>
            </a:r>
            <a:r>
              <a:rPr lang="sr-Latn-BA" sz="2400" dirty="0" smtClean="0"/>
              <a:t>i</a:t>
            </a:r>
            <a:r>
              <a:rPr lang="sr-Latn-RS" sz="2400" dirty="0" smtClean="0"/>
              <a:t> momenti savijanja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87207"/>
              </p:ext>
            </p:extLst>
          </p:nvPr>
        </p:nvGraphicFramePr>
        <p:xfrm>
          <a:off x="4788023" y="4115981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7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3" y="4115981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51788"/>
              </p:ext>
            </p:extLst>
          </p:nvPr>
        </p:nvGraphicFramePr>
        <p:xfrm>
          <a:off x="3035300" y="4037013"/>
          <a:ext cx="1673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8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37013"/>
                        <a:ext cx="1673225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413" y="52588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83915"/>
              </p:ext>
            </p:extLst>
          </p:nvPr>
        </p:nvGraphicFramePr>
        <p:xfrm>
          <a:off x="5290468" y="3870325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9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68" y="3870325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09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337" y="1200871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16052"/>
              </p:ext>
            </p:extLst>
          </p:nvPr>
        </p:nvGraphicFramePr>
        <p:xfrm>
          <a:off x="5898777" y="2087761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4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777" y="2087761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604"/>
              </p:ext>
            </p:extLst>
          </p:nvPr>
        </p:nvGraphicFramePr>
        <p:xfrm>
          <a:off x="6559252" y="1196752"/>
          <a:ext cx="695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5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252" y="1196752"/>
                        <a:ext cx="695325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6704577" y="17424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02004"/>
              </p:ext>
            </p:extLst>
          </p:nvPr>
        </p:nvGraphicFramePr>
        <p:xfrm>
          <a:off x="5911552" y="3390131"/>
          <a:ext cx="1776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6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552" y="3390131"/>
                        <a:ext cx="1776412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00409"/>
              </p:ext>
            </p:extLst>
          </p:nvPr>
        </p:nvGraphicFramePr>
        <p:xfrm>
          <a:off x="6840338" y="2916609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338" y="2916609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5317"/>
              </p:ext>
            </p:extLst>
          </p:nvPr>
        </p:nvGraphicFramePr>
        <p:xfrm>
          <a:off x="3562276" y="4392017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8"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76" y="4392017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21264"/>
              </p:ext>
            </p:extLst>
          </p:nvPr>
        </p:nvGraphicFramePr>
        <p:xfrm>
          <a:off x="5907360" y="4514464"/>
          <a:ext cx="1905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9"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360" y="4514464"/>
                        <a:ext cx="19050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33961"/>
              </p:ext>
            </p:extLst>
          </p:nvPr>
        </p:nvGraphicFramePr>
        <p:xfrm>
          <a:off x="2370545" y="4661451"/>
          <a:ext cx="644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0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545" y="4661451"/>
                        <a:ext cx="644525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3103826" y="474304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41422"/>
              </p:ext>
            </p:extLst>
          </p:nvPr>
        </p:nvGraphicFramePr>
        <p:xfrm>
          <a:off x="5407124" y="4643720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1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124" y="4643720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86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3688"/>
              </p:ext>
            </p:extLst>
          </p:nvPr>
        </p:nvGraphicFramePr>
        <p:xfrm>
          <a:off x="6156176" y="2519809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4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19809"/>
                        <a:ext cx="146685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62930"/>
              </p:ext>
            </p:extLst>
          </p:nvPr>
        </p:nvGraphicFramePr>
        <p:xfrm>
          <a:off x="6154563" y="4005064"/>
          <a:ext cx="180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5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563" y="4005064"/>
                        <a:ext cx="1801813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4588626" cy="5124797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331640" y="5451869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49678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kosom silom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797152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kosom silom na delu raspon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929" y="213285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2864"/>
              </p:ext>
            </p:extLst>
          </p:nvPr>
        </p:nvGraphicFramePr>
        <p:xfrm>
          <a:off x="6384925" y="2133600"/>
          <a:ext cx="167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133600"/>
                        <a:ext cx="1670050" cy="920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5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5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433" y="620688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6514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1" name="Equation" r:id="rId4" imgW="672840" imgH="507960" progId="Equation.DSMT4">
                  <p:embed/>
                </p:oleObj>
              </mc:Choice>
              <mc:Fallback>
                <p:oleObj name="Equation" r:id="rId4" imgW="67284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7" y="3429000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94089"/>
              </p:ext>
            </p:extLst>
          </p:nvPr>
        </p:nvGraphicFramePr>
        <p:xfrm>
          <a:off x="2781746" y="3789041"/>
          <a:ext cx="2957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2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46" y="3789041"/>
                        <a:ext cx="29575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22019"/>
              </p:ext>
            </p:extLst>
          </p:nvPr>
        </p:nvGraphicFramePr>
        <p:xfrm>
          <a:off x="5806081" y="4005138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3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81" y="4005138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95483"/>
              </p:ext>
            </p:extLst>
          </p:nvPr>
        </p:nvGraphicFramePr>
        <p:xfrm>
          <a:off x="6251575" y="3789363"/>
          <a:ext cx="1619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4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789363"/>
                        <a:ext cx="161925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15207"/>
              </p:ext>
            </p:extLst>
          </p:nvPr>
        </p:nvGraphicFramePr>
        <p:xfrm>
          <a:off x="3131840" y="5013101"/>
          <a:ext cx="3216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" name="Equation" r:id="rId12" imgW="1587240" imgH="393480" progId="Equation.DSMT4">
                  <p:embed/>
                </p:oleObj>
              </mc:Choice>
              <mc:Fallback>
                <p:oleObj name="Equation" r:id="rId12" imgW="1587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13101"/>
                        <a:ext cx="32162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6416"/>
              </p:ext>
            </p:extLst>
          </p:nvPr>
        </p:nvGraphicFramePr>
        <p:xfrm>
          <a:off x="6418486" y="5229125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6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486" y="5229125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05888"/>
              </p:ext>
            </p:extLst>
          </p:nvPr>
        </p:nvGraphicFramePr>
        <p:xfrm>
          <a:off x="6804248" y="5012680"/>
          <a:ext cx="11064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7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012680"/>
                        <a:ext cx="11064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7603191" y="4712568"/>
            <a:ext cx="27432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87145"/>
              </p:ext>
            </p:extLst>
          </p:nvPr>
        </p:nvGraphicFramePr>
        <p:xfrm>
          <a:off x="6228184" y="2492375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8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375"/>
                        <a:ext cx="1106487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95213"/>
              </p:ext>
            </p:extLst>
          </p:nvPr>
        </p:nvGraphicFramePr>
        <p:xfrm>
          <a:off x="6593680" y="3321744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9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680" y="3321744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1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3023"/>
              </p:ext>
            </p:extLst>
          </p:nvPr>
        </p:nvGraphicFramePr>
        <p:xfrm>
          <a:off x="6948488" y="1124744"/>
          <a:ext cx="13636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7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24744"/>
                        <a:ext cx="13636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3649" y="3717032"/>
            <a:ext cx="259228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Vertikalne reakcije oslonaca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92449"/>
              </p:ext>
            </p:extLst>
          </p:nvPr>
        </p:nvGraphicFramePr>
        <p:xfrm>
          <a:off x="2793976" y="4216524"/>
          <a:ext cx="288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8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76" y="4216524"/>
                        <a:ext cx="288131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2287"/>
              </p:ext>
            </p:extLst>
          </p:nvPr>
        </p:nvGraphicFramePr>
        <p:xfrm>
          <a:off x="5770984" y="4292377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984" y="4292377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07849"/>
              </p:ext>
            </p:extLst>
          </p:nvPr>
        </p:nvGraphicFramePr>
        <p:xfrm>
          <a:off x="6270898" y="4251226"/>
          <a:ext cx="1541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0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898" y="4251226"/>
                        <a:ext cx="1541462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4933"/>
              </p:ext>
            </p:extLst>
          </p:nvPr>
        </p:nvGraphicFramePr>
        <p:xfrm>
          <a:off x="2728392" y="5368826"/>
          <a:ext cx="2779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1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392" y="5368826"/>
                        <a:ext cx="277971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762281"/>
              </p:ext>
            </p:extLst>
          </p:nvPr>
        </p:nvGraphicFramePr>
        <p:xfrm>
          <a:off x="5554960" y="5444205"/>
          <a:ext cx="457200" cy="35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2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960" y="5444205"/>
                        <a:ext cx="457200" cy="35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69205"/>
              </p:ext>
            </p:extLst>
          </p:nvPr>
        </p:nvGraphicFramePr>
        <p:xfrm>
          <a:off x="6046242" y="5229126"/>
          <a:ext cx="12620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3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242" y="5229126"/>
                        <a:ext cx="1262062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>
            <a:off x="6568792" y="4882872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48721"/>
              </p:ext>
            </p:extLst>
          </p:nvPr>
        </p:nvGraphicFramePr>
        <p:xfrm>
          <a:off x="6228184" y="2924870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4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924870"/>
                        <a:ext cx="1258887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81437"/>
              </p:ext>
            </p:extLst>
          </p:nvPr>
        </p:nvGraphicFramePr>
        <p:xfrm>
          <a:off x="6593680" y="3752998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5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680" y="3752998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945" y="588965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8977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3501008"/>
            <a:ext cx="288031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Horizontalna reakcija nepokretnog oslonca oslonac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36564"/>
              </p:ext>
            </p:extLst>
          </p:nvPr>
        </p:nvGraphicFramePr>
        <p:xfrm>
          <a:off x="2915815" y="4445000"/>
          <a:ext cx="2571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4445000"/>
                        <a:ext cx="2571750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945" y="588965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59591"/>
              </p:ext>
            </p:extLst>
          </p:nvPr>
        </p:nvGraphicFramePr>
        <p:xfrm>
          <a:off x="5580111" y="4552906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1" y="4552906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27662"/>
              </p:ext>
            </p:extLst>
          </p:nvPr>
        </p:nvGraphicFramePr>
        <p:xfrm>
          <a:off x="6038180" y="4462463"/>
          <a:ext cx="1054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7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180" y="4462463"/>
                        <a:ext cx="1054100" cy="4587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91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1" y="2853507"/>
            <a:ext cx="165565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48555"/>
              </p:ext>
            </p:extLst>
          </p:nvPr>
        </p:nvGraphicFramePr>
        <p:xfrm>
          <a:off x="2411760" y="3831779"/>
          <a:ext cx="21605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7" name="Equation" r:id="rId3" imgW="1066680" imgH="507960" progId="Equation.DSMT4">
                  <p:embed/>
                </p:oleObj>
              </mc:Choice>
              <mc:Fallback>
                <p:oleObj name="Equation" r:id="rId3" imgW="1066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31779"/>
                        <a:ext cx="2160587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76672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08484"/>
              </p:ext>
            </p:extLst>
          </p:nvPr>
        </p:nvGraphicFramePr>
        <p:xfrm>
          <a:off x="2760836" y="5373142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8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836" y="5373142"/>
                        <a:ext cx="125888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>
            <a:off x="3317468" y="4990783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40981"/>
              </p:ext>
            </p:extLst>
          </p:nvPr>
        </p:nvGraphicFramePr>
        <p:xfrm>
          <a:off x="5167932" y="3501579"/>
          <a:ext cx="20574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9" name="Equation" r:id="rId8" imgW="1015920" imgH="812520" progId="Equation.DSMT4">
                  <p:embed/>
                </p:oleObj>
              </mc:Choice>
              <mc:Fallback>
                <p:oleObj name="Equation" r:id="rId8" imgW="1015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32" y="3501579"/>
                        <a:ext cx="2057400" cy="15795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15903"/>
              </p:ext>
            </p:extLst>
          </p:nvPr>
        </p:nvGraphicFramePr>
        <p:xfrm>
          <a:off x="4633043" y="4140250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043" y="4140250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74333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1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86811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2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8" idx="1"/>
            <a:endCxn id="15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21" name="Elbow Connector 20"/>
          <p:cNvCxnSpPr>
            <a:stCxn id="20" idx="3"/>
            <a:endCxn id="17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798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8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2300679"/>
            <a:ext cx="14401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22530"/>
              </p:ext>
            </p:extLst>
          </p:nvPr>
        </p:nvGraphicFramePr>
        <p:xfrm>
          <a:off x="1403648" y="3687763"/>
          <a:ext cx="33178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87763"/>
                        <a:ext cx="331787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76672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22534"/>
              </p:ext>
            </p:extLst>
          </p:nvPr>
        </p:nvGraphicFramePr>
        <p:xfrm>
          <a:off x="2123728" y="5229126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229126"/>
                        <a:ext cx="125888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>
            <a:off x="2536344" y="4846767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10096"/>
              </p:ext>
            </p:extLst>
          </p:nvPr>
        </p:nvGraphicFramePr>
        <p:xfrm>
          <a:off x="4747133" y="4005556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133" y="4005556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01298"/>
              </p:ext>
            </p:extLst>
          </p:nvPr>
        </p:nvGraphicFramePr>
        <p:xfrm>
          <a:off x="5232400" y="3368675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3" name="Equation" r:id="rId10" imgW="1803240" imgH="812520" progId="Equation.DSMT4">
                  <p:embed/>
                </p:oleObj>
              </mc:Choice>
              <mc:Fallback>
                <p:oleObj name="Equation" r:id="rId10" imgW="1803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68675"/>
                        <a:ext cx="3652838" cy="15811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4" idx="1"/>
            <a:endCxn id="5" idx="1"/>
          </p:cNvCxnSpPr>
          <p:nvPr/>
        </p:nvCxnSpPr>
        <p:spPr>
          <a:xfrm rot="10800000" flipV="1">
            <a:off x="1403648" y="2900843"/>
            <a:ext cx="72008" cy="1280631"/>
          </a:xfrm>
          <a:prstGeom prst="bentConnector3">
            <a:avLst>
              <a:gd name="adj1" fmla="val 4174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34125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20852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5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15" idx="1"/>
            <a:endCxn id="12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8" name="Elbow Connector 17"/>
          <p:cNvCxnSpPr>
            <a:stCxn id="17" idx="3"/>
            <a:endCxn id="14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06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5" grpId="0" animBg="1"/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813918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03581"/>
              </p:ext>
            </p:extLst>
          </p:nvPr>
        </p:nvGraphicFramePr>
        <p:xfrm>
          <a:off x="5156200" y="1587500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3" name="Equation" r:id="rId4" imgW="1803240" imgH="812520" progId="Equation.DSMT4">
                  <p:embed/>
                </p:oleObj>
              </mc:Choice>
              <mc:Fallback>
                <p:oleObj name="Equation" r:id="rId4" imgW="1803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587500"/>
                        <a:ext cx="3652838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06830"/>
              </p:ext>
            </p:extLst>
          </p:nvPr>
        </p:nvGraphicFramePr>
        <p:xfrm>
          <a:off x="6013102" y="692696"/>
          <a:ext cx="7191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4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102" y="692696"/>
                        <a:ext cx="719138" cy="280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152814" y="120913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21650"/>
              </p:ext>
            </p:extLst>
          </p:nvPr>
        </p:nvGraphicFramePr>
        <p:xfrm>
          <a:off x="5135563" y="3719513"/>
          <a:ext cx="367823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5" name="Equation" r:id="rId8" imgW="1815840" imgH="812520" progId="Equation.DSMT4">
                  <p:embed/>
                </p:oleObj>
              </mc:Choice>
              <mc:Fallback>
                <p:oleObj name="Equation" r:id="rId8" imgW="1815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719513"/>
                        <a:ext cx="3678237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98189"/>
              </p:ext>
            </p:extLst>
          </p:nvPr>
        </p:nvGraphicFramePr>
        <p:xfrm>
          <a:off x="6233641" y="3249736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641" y="3249736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3789040"/>
            <a:ext cx="14401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normalne sile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12844"/>
              </p:ext>
            </p:extLst>
          </p:nvPr>
        </p:nvGraphicFramePr>
        <p:xfrm>
          <a:off x="2051720" y="4653136"/>
          <a:ext cx="2135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7" name="Equation" r:id="rId12" imgW="1054080" imgH="507960" progId="Equation.DSMT4">
                  <p:embed/>
                </p:oleObj>
              </mc:Choice>
              <mc:Fallback>
                <p:oleObj name="Equation" r:id="rId12" imgW="105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2135187" cy="10191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2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5451869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11779"/>
              </p:ext>
            </p:extLst>
          </p:nvPr>
        </p:nvGraphicFramePr>
        <p:xfrm>
          <a:off x="5220072" y="3861048"/>
          <a:ext cx="1928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0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1928812" cy="7651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67731"/>
              </p:ext>
            </p:extLst>
          </p:nvPr>
        </p:nvGraphicFramePr>
        <p:xfrm>
          <a:off x="5250904" y="276225"/>
          <a:ext cx="20574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1" name="Equation" r:id="rId5" imgW="1015920" imgH="812520" progId="Equation.DSMT4">
                  <p:embed/>
                </p:oleObj>
              </mc:Choice>
              <mc:Fallback>
                <p:oleObj name="Equation" r:id="rId5" imgW="101592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904" y="276225"/>
                        <a:ext cx="2057400" cy="1579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25776"/>
              </p:ext>
            </p:extLst>
          </p:nvPr>
        </p:nvGraphicFramePr>
        <p:xfrm>
          <a:off x="5239642" y="2063750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2" name="Equation" r:id="rId7" imgW="1803240" imgH="812520" progId="Equation.DSMT4">
                  <p:embed/>
                </p:oleObj>
              </mc:Choice>
              <mc:Fallback>
                <p:oleObj name="Equation" r:id="rId7" imgW="1803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42" y="2063750"/>
                        <a:ext cx="3652838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4620"/>
              </p:ext>
            </p:extLst>
          </p:nvPr>
        </p:nvGraphicFramePr>
        <p:xfrm>
          <a:off x="6181228" y="4858097"/>
          <a:ext cx="2135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3" name="Equation" r:id="rId9" imgW="1054080" imgH="507960" progId="Equation.DSMT4">
                  <p:embed/>
                </p:oleObj>
              </mc:Choice>
              <mc:Fallback>
                <p:oleObj name="Equation" r:id="rId9" imgW="105408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28" y="4858097"/>
                        <a:ext cx="2135188" cy="101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60648"/>
            <a:ext cx="3766705" cy="5174673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  <p:sp>
        <p:nvSpPr>
          <p:cNvPr id="9" name="Freeform 8"/>
          <p:cNvSpPr/>
          <p:nvPr/>
        </p:nvSpPr>
        <p:spPr>
          <a:xfrm>
            <a:off x="3683237" y="4315626"/>
            <a:ext cx="1820255" cy="615297"/>
          </a:xfrm>
          <a:custGeom>
            <a:avLst/>
            <a:gdLst>
              <a:gd name="connsiteX0" fmla="*/ 0 w 1820255"/>
              <a:gd name="connsiteY0" fmla="*/ 0 h 615297"/>
              <a:gd name="connsiteX1" fmla="*/ 1204957 w 1820255"/>
              <a:gd name="connsiteY1" fmla="*/ 615297 h 615297"/>
              <a:gd name="connsiteX2" fmla="*/ 1820255 w 1820255"/>
              <a:gd name="connsiteY2" fmla="*/ 239282 h 615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0255" h="615297">
                <a:moveTo>
                  <a:pt x="0" y="0"/>
                </a:moveTo>
                <a:lnTo>
                  <a:pt x="1204957" y="615297"/>
                </a:lnTo>
                <a:lnTo>
                  <a:pt x="1820255" y="239282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vertikalnom ekscentričnom silom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3" y="4797152"/>
            <a:ext cx="7576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vertikalnom ekscentričnom silom na delu raspona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73350"/>
              </p:ext>
            </p:extLst>
          </p:nvPr>
        </p:nvGraphicFramePr>
        <p:xfrm>
          <a:off x="4903272" y="3182164"/>
          <a:ext cx="316800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72" y="3182164"/>
                        <a:ext cx="316800" cy="31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032" y="2276872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276872"/>
            <a:ext cx="3522518" cy="251252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71036"/>
              </p:ext>
            </p:extLst>
          </p:nvPr>
        </p:nvGraphicFramePr>
        <p:xfrm>
          <a:off x="7575634" y="5506331"/>
          <a:ext cx="1260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7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634" y="5506331"/>
                        <a:ext cx="1260475" cy="3571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9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U ovom slučaju vertikalne reakcije u osloncima odredićemo koristeći princip superpozicije (nezavisnosti opterećenja), a koji glasi:</a:t>
            </a:r>
          </a:p>
          <a:p>
            <a:pPr lvl="1" algn="just"/>
            <a:r>
              <a:rPr lang="sr-Latn-RS" sz="2600" dirty="0" smtClean="0"/>
              <a:t>Vertikalne reakcije u osloncima jednake su sumi reakcija od pojedinačnih opterećenja.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926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5065486" y="548680"/>
            <a:ext cx="332293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novu principa superpozicije za reakcije u osloncima važi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58771"/>
              </p:ext>
            </p:extLst>
          </p:nvPr>
        </p:nvGraphicFramePr>
        <p:xfrm>
          <a:off x="5065486" y="1988840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86" y="1988840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3"/>
            <a:endCxn id="9" idx="3"/>
          </p:cNvCxnSpPr>
          <p:nvPr/>
        </p:nvCxnSpPr>
        <p:spPr>
          <a:xfrm flipH="1">
            <a:off x="7716611" y="1148845"/>
            <a:ext cx="671813" cy="1095582"/>
          </a:xfrm>
          <a:prstGeom prst="bentConnector3">
            <a:avLst>
              <a:gd name="adj1" fmla="val -3402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03648" y="3212976"/>
            <a:ext cx="352251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 od momenta M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94729"/>
              </p:ext>
            </p:extLst>
          </p:nvPr>
        </p:nvGraphicFramePr>
        <p:xfrm>
          <a:off x="4716016" y="3443808"/>
          <a:ext cx="3190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5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43808"/>
                        <a:ext cx="31908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03648" y="4149080"/>
            <a:ext cx="252028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 od sile F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42546"/>
              </p:ext>
            </p:extLst>
          </p:nvPr>
        </p:nvGraphicFramePr>
        <p:xfrm>
          <a:off x="3779912" y="4368307"/>
          <a:ext cx="18526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6" name="Equation" r:id="rId7" imgW="914400" imgH="812520" progId="Equation.DSMT4">
                  <p:embed/>
                </p:oleObj>
              </mc:Choice>
              <mc:Fallback>
                <p:oleObj name="Equation" r:id="rId7" imgW="914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68307"/>
                        <a:ext cx="1852612" cy="163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1713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23415"/>
              </p:ext>
            </p:extLst>
          </p:nvPr>
        </p:nvGraphicFramePr>
        <p:xfrm>
          <a:off x="4721651" y="3696496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651" y="3696496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37960"/>
              </p:ext>
            </p:extLst>
          </p:nvPr>
        </p:nvGraphicFramePr>
        <p:xfrm>
          <a:off x="2339752" y="3579439"/>
          <a:ext cx="182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5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79439"/>
                        <a:ext cx="18272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18895"/>
              </p:ext>
            </p:extLst>
          </p:nvPr>
        </p:nvGraphicFramePr>
        <p:xfrm>
          <a:off x="5715000" y="2276872"/>
          <a:ext cx="18526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6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76872"/>
                        <a:ext cx="18526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6712808" y="3291325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0800000" flipH="1" flipV="1">
            <a:off x="4283968" y="38556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62331"/>
              </p:ext>
            </p:extLst>
          </p:nvPr>
        </p:nvGraphicFramePr>
        <p:xfrm>
          <a:off x="4708480" y="4776542"/>
          <a:ext cx="1801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80" y="4776542"/>
                        <a:ext cx="1801813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96197"/>
              </p:ext>
            </p:extLst>
          </p:nvPr>
        </p:nvGraphicFramePr>
        <p:xfrm>
          <a:off x="5068520" y="4272560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20" y="4272560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640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3589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284984"/>
            <a:ext cx="331236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06822"/>
              </p:ext>
            </p:extLst>
          </p:nvPr>
        </p:nvGraphicFramePr>
        <p:xfrm>
          <a:off x="6588224" y="1635655"/>
          <a:ext cx="365760" cy="51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6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35655"/>
                        <a:ext cx="365760" cy="5116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30021"/>
              </p:ext>
            </p:extLst>
          </p:nvPr>
        </p:nvGraphicFramePr>
        <p:xfrm>
          <a:off x="7497961" y="3536967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961" y="3536967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6064736" y="315468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00076"/>
              </p:ext>
            </p:extLst>
          </p:nvPr>
        </p:nvGraphicFramePr>
        <p:xfrm>
          <a:off x="5939160" y="699552"/>
          <a:ext cx="13636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8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160" y="699552"/>
                        <a:ext cx="13636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23099"/>
              </p:ext>
            </p:extLst>
          </p:nvPr>
        </p:nvGraphicFramePr>
        <p:xfrm>
          <a:off x="5934670" y="2139638"/>
          <a:ext cx="1517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9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70" y="2139638"/>
                        <a:ext cx="151765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V="1">
            <a:off x="7014552" y="3805567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68608"/>
              </p:ext>
            </p:extLst>
          </p:nvPr>
        </p:nvGraphicFramePr>
        <p:xfrm>
          <a:off x="4469079" y="4437112"/>
          <a:ext cx="365760" cy="51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79" y="4437112"/>
                        <a:ext cx="365760" cy="5116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45284"/>
              </p:ext>
            </p:extLst>
          </p:nvPr>
        </p:nvGraphicFramePr>
        <p:xfrm>
          <a:off x="4401617" y="3521245"/>
          <a:ext cx="2495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1" name="Equation" r:id="rId13" imgW="1231560" imgH="419040" progId="Equation.DSMT4">
                  <p:embed/>
                </p:oleObj>
              </mc:Choice>
              <mc:Fallback>
                <p:oleObj name="Equation" r:id="rId13" imgW="1231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617" y="3521245"/>
                        <a:ext cx="24955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76853"/>
              </p:ext>
            </p:extLst>
          </p:nvPr>
        </p:nvGraphicFramePr>
        <p:xfrm>
          <a:off x="2771800" y="4940382"/>
          <a:ext cx="2392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2" name="Equation" r:id="rId15" imgW="1180800" imgH="393480" progId="Equation.DSMT4">
                  <p:embed/>
                </p:oleObj>
              </mc:Choice>
              <mc:Fallback>
                <p:oleObj name="Equation" r:id="rId15" imgW="11808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40382"/>
                        <a:ext cx="2392362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13811"/>
              </p:ext>
            </p:extLst>
          </p:nvPr>
        </p:nvGraphicFramePr>
        <p:xfrm>
          <a:off x="5693544" y="4799888"/>
          <a:ext cx="29829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3" name="Equation" r:id="rId17" imgW="1473120" imgH="533160" progId="Equation.DSMT4">
                  <p:embed/>
                </p:oleObj>
              </mc:Choice>
              <mc:Fallback>
                <p:oleObj name="Equation" r:id="rId17" imgW="147312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544" y="4799888"/>
                        <a:ext cx="2982912" cy="10731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05812"/>
              </p:ext>
            </p:extLst>
          </p:nvPr>
        </p:nvGraphicFramePr>
        <p:xfrm>
          <a:off x="5220072" y="5161566"/>
          <a:ext cx="457200" cy="34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64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161566"/>
                        <a:ext cx="457200" cy="349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04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54792"/>
              </p:ext>
            </p:extLst>
          </p:nvPr>
        </p:nvGraphicFramePr>
        <p:xfrm>
          <a:off x="5089227" y="3644950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27" y="3644950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34722"/>
              </p:ext>
            </p:extLst>
          </p:nvPr>
        </p:nvGraphicFramePr>
        <p:xfrm>
          <a:off x="2699792" y="3527893"/>
          <a:ext cx="182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9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527893"/>
                        <a:ext cx="18272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61956"/>
              </p:ext>
            </p:extLst>
          </p:nvPr>
        </p:nvGraphicFramePr>
        <p:xfrm>
          <a:off x="5868144" y="2276724"/>
          <a:ext cx="18526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0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276724"/>
                        <a:ext cx="18526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6889968" y="326547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0800000" flipH="1" flipV="1">
            <a:off x="4638288" y="3804094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68717"/>
              </p:ext>
            </p:extLst>
          </p:nvPr>
        </p:nvGraphicFramePr>
        <p:xfrm>
          <a:off x="5076056" y="4725070"/>
          <a:ext cx="20335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725070"/>
                        <a:ext cx="20335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40090"/>
              </p:ext>
            </p:extLst>
          </p:nvPr>
        </p:nvGraphicFramePr>
        <p:xfrm>
          <a:off x="5427372" y="4221014"/>
          <a:ext cx="32683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372" y="4221014"/>
                        <a:ext cx="326834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640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98579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2780928"/>
            <a:ext cx="1372853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77064"/>
              </p:ext>
            </p:extLst>
          </p:nvPr>
        </p:nvGraphicFramePr>
        <p:xfrm>
          <a:off x="2524125" y="3687763"/>
          <a:ext cx="2108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3" name="Equation" r:id="rId3" imgW="1041120" imgH="507960" progId="Equation.DSMT4">
                  <p:embed/>
                </p:oleObj>
              </mc:Choice>
              <mc:Fallback>
                <p:oleObj name="Equation" r:id="rId3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687763"/>
                        <a:ext cx="2108200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>
            <a:off x="3405141" y="4888593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98151"/>
              </p:ext>
            </p:extLst>
          </p:nvPr>
        </p:nvGraphicFramePr>
        <p:xfrm>
          <a:off x="5196854" y="3357563"/>
          <a:ext cx="29035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4" name="Equation" r:id="rId5" imgW="1434960" imgH="812520" progId="Equation.DSMT4">
                  <p:embed/>
                </p:oleObj>
              </mc:Choice>
              <mc:Fallback>
                <p:oleObj name="Equation" r:id="rId5" imgW="1434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54" y="3357563"/>
                        <a:ext cx="2903538" cy="15795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05625"/>
              </p:ext>
            </p:extLst>
          </p:nvPr>
        </p:nvGraphicFramePr>
        <p:xfrm>
          <a:off x="4690292" y="3996234"/>
          <a:ext cx="457200" cy="3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292" y="3996234"/>
                        <a:ext cx="457200" cy="3518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72953"/>
              </p:ext>
            </p:extLst>
          </p:nvPr>
        </p:nvGraphicFramePr>
        <p:xfrm>
          <a:off x="3058220" y="5270878"/>
          <a:ext cx="18018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6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20" y="5270878"/>
                        <a:ext cx="1801812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620688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10434"/>
              </p:ext>
            </p:extLst>
          </p:nvPr>
        </p:nvGraphicFramePr>
        <p:xfrm>
          <a:off x="1975607" y="1196752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7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07" y="1196752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18547"/>
              </p:ext>
            </p:extLst>
          </p:nvPr>
        </p:nvGraphicFramePr>
        <p:xfrm>
          <a:off x="7164288" y="1343620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8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343620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91680" y="620688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8" name="Elbow Connector 17"/>
          <p:cNvCxnSpPr>
            <a:stCxn id="17" idx="1"/>
            <a:endCxn id="15" idx="1"/>
          </p:cNvCxnSpPr>
          <p:nvPr/>
        </p:nvCxnSpPr>
        <p:spPr>
          <a:xfrm rot="10800000" flipH="1" flipV="1">
            <a:off x="1691679" y="851521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64288" y="620688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20" name="Elbow Connector 19"/>
          <p:cNvCxnSpPr>
            <a:stCxn id="19" idx="3"/>
            <a:endCxn id="16" idx="3"/>
          </p:cNvCxnSpPr>
          <p:nvPr/>
        </p:nvCxnSpPr>
        <p:spPr>
          <a:xfrm flipH="1">
            <a:off x="8269188" y="851521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53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7" grpId="0" animBg="1"/>
      <p:bldP spid="1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692696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1829866" y="3641610"/>
            <a:ext cx="280831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56283"/>
              </p:ext>
            </p:extLst>
          </p:nvPr>
        </p:nvGraphicFramePr>
        <p:xfrm>
          <a:off x="3278188" y="4241800"/>
          <a:ext cx="3806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7" name="Equation" r:id="rId4" imgW="1879560" imgH="507960" progId="Equation.DSMT4">
                  <p:embed/>
                </p:oleObj>
              </mc:Choice>
              <mc:Fallback>
                <p:oleObj name="Equation" r:id="rId4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241800"/>
                        <a:ext cx="380682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4468"/>
              </p:ext>
            </p:extLst>
          </p:nvPr>
        </p:nvGraphicFramePr>
        <p:xfrm>
          <a:off x="1975607" y="1268760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8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07" y="1268760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56908"/>
              </p:ext>
            </p:extLst>
          </p:nvPr>
        </p:nvGraphicFramePr>
        <p:xfrm>
          <a:off x="7164288" y="1415628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9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415628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91680" y="692696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1"/>
            <a:endCxn id="7" idx="1"/>
          </p:cNvCxnSpPr>
          <p:nvPr/>
        </p:nvCxnSpPr>
        <p:spPr>
          <a:xfrm rot="10800000" flipH="1" flipV="1">
            <a:off x="1691679" y="923529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164288" y="692696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3"/>
            <a:endCxn id="8" idx="3"/>
          </p:cNvCxnSpPr>
          <p:nvPr/>
        </p:nvCxnSpPr>
        <p:spPr>
          <a:xfrm flipH="1">
            <a:off x="8269188" y="923529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47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70019"/>
              </p:ext>
            </p:extLst>
          </p:nvPr>
        </p:nvGraphicFramePr>
        <p:xfrm>
          <a:off x="5085655" y="2657277"/>
          <a:ext cx="3806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4" name="Equation" r:id="rId3" imgW="1879560" imgH="507960" progId="Equation.DSMT4">
                  <p:embed/>
                </p:oleObj>
              </mc:Choice>
              <mc:Fallback>
                <p:oleObj name="Equation" r:id="rId3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655" y="2657277"/>
                        <a:ext cx="380682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 flipV="1">
            <a:off x="6320576" y="226542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029893"/>
              </p:ext>
            </p:extLst>
          </p:nvPr>
        </p:nvGraphicFramePr>
        <p:xfrm>
          <a:off x="6017219" y="1268760"/>
          <a:ext cx="1801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5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219" y="1268760"/>
                        <a:ext cx="1801813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42204"/>
              </p:ext>
            </p:extLst>
          </p:nvPr>
        </p:nvGraphicFramePr>
        <p:xfrm>
          <a:off x="3837631" y="4222080"/>
          <a:ext cx="49895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6" name="Equation" r:id="rId7" imgW="2463480" imgH="888840" progId="Equation.DSMT4">
                  <p:embed/>
                </p:oleObj>
              </mc:Choice>
              <mc:Fallback>
                <p:oleObj name="Equation" r:id="rId7" imgW="2463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631" y="4222080"/>
                        <a:ext cx="4989513" cy="172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86924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24623"/>
              </p:ext>
            </p:extLst>
          </p:nvPr>
        </p:nvGraphicFramePr>
        <p:xfrm>
          <a:off x="6168305" y="3717032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305" y="3717032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13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162" y="655388"/>
            <a:ext cx="4629150" cy="4462895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751162" y="5118283"/>
            <a:ext cx="4629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78953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horizontalnom ekscentričnom silom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4695527"/>
            <a:ext cx="7632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horizontalnom ekscentričnom silom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88108"/>
              </p:ext>
            </p:extLst>
          </p:nvPr>
        </p:nvGraphicFramePr>
        <p:xfrm>
          <a:off x="4831781" y="318293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81" y="318293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132855"/>
            <a:ext cx="3572394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132856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71981"/>
              </p:ext>
            </p:extLst>
          </p:nvPr>
        </p:nvGraphicFramePr>
        <p:xfrm>
          <a:off x="7550336" y="5301208"/>
          <a:ext cx="1260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7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36" y="5301208"/>
                        <a:ext cx="1260475" cy="3571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21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85744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87877"/>
              </p:ext>
            </p:extLst>
          </p:nvPr>
        </p:nvGraphicFramePr>
        <p:xfrm>
          <a:off x="6654024" y="1700659"/>
          <a:ext cx="13636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8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024" y="1700659"/>
                        <a:ext cx="13636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97006" y="3429000"/>
            <a:ext cx="3816423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0070C0"/>
                </a:solidFill>
              </a:rPr>
              <a:t>Vertikalne reakcije se protive delovanju momenta M i iste, od ranije poznat</a:t>
            </a:r>
            <a:r>
              <a:rPr lang="en-US" sz="2400" dirty="0" smtClean="0">
                <a:solidFill>
                  <a:srgbClr val="0070C0"/>
                </a:solidFill>
              </a:rPr>
              <a:t>e</a:t>
            </a:r>
            <a:r>
              <a:rPr lang="sr-Latn-RS" sz="2400" dirty="0" smtClean="0">
                <a:solidFill>
                  <a:srgbClr val="0070C0"/>
                </a:solidFill>
              </a:rPr>
              <a:t>, iznose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37451"/>
              </p:ext>
            </p:extLst>
          </p:nvPr>
        </p:nvGraphicFramePr>
        <p:xfrm>
          <a:off x="5228752" y="4316486"/>
          <a:ext cx="2006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9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752" y="4316486"/>
                        <a:ext cx="2006600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6505517" y="1615045"/>
            <a:ext cx="1594875" cy="1165883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>
            <a:stCxn id="5" idx="3"/>
            <a:endCxn id="6" idx="3"/>
          </p:cNvCxnSpPr>
          <p:nvPr/>
        </p:nvCxnSpPr>
        <p:spPr>
          <a:xfrm>
            <a:off x="8017686" y="1036187"/>
            <a:ext cx="12700" cy="1456634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74151"/>
              </p:ext>
            </p:extLst>
          </p:nvPr>
        </p:nvGraphicFramePr>
        <p:xfrm>
          <a:off x="6073470" y="2050348"/>
          <a:ext cx="384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0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70" y="2050348"/>
                        <a:ext cx="384175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30728"/>
              </p:ext>
            </p:extLst>
          </p:nvPr>
        </p:nvGraphicFramePr>
        <p:xfrm>
          <a:off x="5771057" y="3881526"/>
          <a:ext cx="384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057" y="3881526"/>
                        <a:ext cx="384175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7" idx="3"/>
            <a:endCxn id="26" idx="1"/>
          </p:cNvCxnSpPr>
          <p:nvPr/>
        </p:nvCxnSpPr>
        <p:spPr>
          <a:xfrm flipH="1" flipV="1">
            <a:off x="6073470" y="2197985"/>
            <a:ext cx="81762" cy="1831178"/>
          </a:xfrm>
          <a:prstGeom prst="bentConnector5">
            <a:avLst>
              <a:gd name="adj1" fmla="val -279592"/>
              <a:gd name="adj2" fmla="val 50000"/>
              <a:gd name="adj3" fmla="val 379592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97007" y="4814405"/>
            <a:ext cx="177693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Horizontalna reakcija:</a:t>
            </a:r>
            <a:endParaRPr lang="en-US" sz="2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06287"/>
              </p:ext>
            </p:extLst>
          </p:nvPr>
        </p:nvGraphicFramePr>
        <p:xfrm>
          <a:off x="3203086" y="5389563"/>
          <a:ext cx="22907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2"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086" y="5389563"/>
                        <a:ext cx="229076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29685"/>
              </p:ext>
            </p:extLst>
          </p:nvPr>
        </p:nvGraphicFramePr>
        <p:xfrm>
          <a:off x="5532964" y="5497764"/>
          <a:ext cx="457200" cy="3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964" y="5497764"/>
                        <a:ext cx="457200" cy="3499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84476"/>
              </p:ext>
            </p:extLst>
          </p:nvPr>
        </p:nvGraphicFramePr>
        <p:xfrm>
          <a:off x="5970364" y="5416008"/>
          <a:ext cx="977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7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364" y="5416008"/>
                        <a:ext cx="977900" cy="4587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006" y="620688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7232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8" grpId="0" animBg="1"/>
      <p:bldP spid="3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0634"/>
              </p:ext>
            </p:extLst>
          </p:nvPr>
        </p:nvGraphicFramePr>
        <p:xfrm>
          <a:off x="1903599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80757"/>
              </p:ext>
            </p:extLst>
          </p:nvPr>
        </p:nvGraphicFramePr>
        <p:xfrm>
          <a:off x="7092280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6" idx="1"/>
          </p:cNvCxnSpPr>
          <p:nvPr/>
        </p:nvCxnSpPr>
        <p:spPr>
          <a:xfrm rot="10800000" flipH="1" flipV="1">
            <a:off x="1619671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92280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10" idx="3"/>
            <a:endCxn id="7" idx="3"/>
          </p:cNvCxnSpPr>
          <p:nvPr/>
        </p:nvCxnSpPr>
        <p:spPr>
          <a:xfrm flipH="1">
            <a:off x="8197180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08447" y="3214415"/>
            <a:ext cx="35283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3545"/>
              </p:ext>
            </p:extLst>
          </p:nvPr>
        </p:nvGraphicFramePr>
        <p:xfrm>
          <a:off x="4621808" y="3462338"/>
          <a:ext cx="28305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8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808" y="3462338"/>
                        <a:ext cx="28305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67744" y="4336926"/>
            <a:ext cx="385242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5944"/>
              </p:ext>
            </p:extLst>
          </p:nvPr>
        </p:nvGraphicFramePr>
        <p:xfrm>
          <a:off x="5908675" y="451008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9" name="Equation" r:id="rId9" imgW="1396800" imgH="812520" progId="Equation.DSMT4">
                  <p:embed/>
                </p:oleObj>
              </mc:Choice>
              <mc:Fallback>
                <p:oleObj name="Equation" r:id="rId9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51008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481625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1373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17394"/>
              </p:ext>
            </p:extLst>
          </p:nvPr>
        </p:nvGraphicFramePr>
        <p:xfrm>
          <a:off x="1903599" y="1413073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413073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8347"/>
              </p:ext>
            </p:extLst>
          </p:nvPr>
        </p:nvGraphicFramePr>
        <p:xfrm>
          <a:off x="7092280" y="1559941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559941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837009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1067842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837009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1067842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841962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90239"/>
              </p:ext>
            </p:extLst>
          </p:nvPr>
        </p:nvGraphicFramePr>
        <p:xfrm>
          <a:off x="2603996" y="3644900"/>
          <a:ext cx="28321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Equation" r:id="rId8" imgW="1396800" imgH="812520" progId="Equation.DSMT4">
                  <p:embed/>
                </p:oleObj>
              </mc:Choice>
              <mc:Fallback>
                <p:oleObj name="Equation" r:id="rId8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996" y="3644900"/>
                        <a:ext cx="2832100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95123"/>
              </p:ext>
            </p:extLst>
          </p:nvPr>
        </p:nvGraphicFramePr>
        <p:xfrm>
          <a:off x="1331640" y="4365401"/>
          <a:ext cx="719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10" imgW="355320" imgH="139680" progId="Equation.DSMT4">
                  <p:embed/>
                </p:oleObj>
              </mc:Choice>
              <mc:Fallback>
                <p:oleObj name="Equation" r:id="rId10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365401"/>
                        <a:ext cx="719137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183160" y="443740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962092"/>
              </p:ext>
            </p:extLst>
          </p:nvPr>
        </p:nvGraphicFramePr>
        <p:xfrm>
          <a:off x="6029523" y="3646488"/>
          <a:ext cx="25749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4" name="Equation" r:id="rId12" imgW="1269720" imgH="812520" progId="Equation.DSMT4">
                  <p:embed/>
                </p:oleObj>
              </mc:Choice>
              <mc:Fallback>
                <p:oleObj name="Equation" r:id="rId12" imgW="1269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523" y="3646488"/>
                        <a:ext cx="2574925" cy="15827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03079"/>
              </p:ext>
            </p:extLst>
          </p:nvPr>
        </p:nvGraphicFramePr>
        <p:xfrm>
          <a:off x="5508104" y="4289770"/>
          <a:ext cx="457200" cy="34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5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289770"/>
                        <a:ext cx="457200" cy="3499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63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6541"/>
              </p:ext>
            </p:extLst>
          </p:nvPr>
        </p:nvGraphicFramePr>
        <p:xfrm>
          <a:off x="1903599" y="165526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1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65526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2957"/>
              </p:ext>
            </p:extLst>
          </p:nvPr>
        </p:nvGraphicFramePr>
        <p:xfrm>
          <a:off x="7092280" y="180213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80213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107920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131003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107920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131003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18969" y="3233663"/>
            <a:ext cx="1368151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</a:t>
            </a:r>
            <a:r>
              <a:rPr lang="sr-Latn-BA" sz="2400" dirty="0" smtClean="0"/>
              <a:t>normalne</a:t>
            </a:r>
            <a:r>
              <a:rPr lang="en-US" sz="2400" dirty="0" smtClean="0"/>
              <a:t> </a:t>
            </a:r>
            <a:r>
              <a:rPr lang="sr-Latn-BA" sz="2400" dirty="0" smtClean="0"/>
              <a:t>sile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0527"/>
              </p:ext>
            </p:extLst>
          </p:nvPr>
        </p:nvGraphicFramePr>
        <p:xfrm>
          <a:off x="2239048" y="4097759"/>
          <a:ext cx="4219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" name="Equation" r:id="rId7" imgW="2082600" imgH="507960" progId="Equation.DSMT4">
                  <p:embed/>
                </p:oleObj>
              </mc:Choice>
              <mc:Fallback>
                <p:oleObj name="Equation" r:id="rId7" imgW="2082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48" y="4097759"/>
                        <a:ext cx="421957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1084155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93849"/>
              </p:ext>
            </p:extLst>
          </p:nvPr>
        </p:nvGraphicFramePr>
        <p:xfrm>
          <a:off x="7010598" y="4097759"/>
          <a:ext cx="1593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4" name="Equation" r:id="rId10" imgW="787320" imgH="507960" progId="Equation.DSMT4">
                  <p:embed/>
                </p:oleObj>
              </mc:Choice>
              <mc:Fallback>
                <p:oleObj name="Equation" r:id="rId10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598" y="4097759"/>
                        <a:ext cx="1593850" cy="9874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14611"/>
              </p:ext>
            </p:extLst>
          </p:nvPr>
        </p:nvGraphicFramePr>
        <p:xfrm>
          <a:off x="6533804" y="4450556"/>
          <a:ext cx="457200" cy="3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804" y="4450556"/>
                        <a:ext cx="457200" cy="3499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58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3284984"/>
            <a:ext cx="295232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60221"/>
              </p:ext>
            </p:extLst>
          </p:nvPr>
        </p:nvGraphicFramePr>
        <p:xfrm>
          <a:off x="3347864" y="3814316"/>
          <a:ext cx="31130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814316"/>
                        <a:ext cx="3113088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08433"/>
              </p:ext>
            </p:extLst>
          </p:nvPr>
        </p:nvGraphicFramePr>
        <p:xfrm>
          <a:off x="7065913" y="3815159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13" y="3815159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5379521" y="3442712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77944"/>
              </p:ext>
            </p:extLst>
          </p:nvPr>
        </p:nvGraphicFramePr>
        <p:xfrm>
          <a:off x="5286598" y="2420888"/>
          <a:ext cx="1517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9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598" y="2420888"/>
                        <a:ext cx="151765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595081" y="411021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76033"/>
              </p:ext>
            </p:extLst>
          </p:nvPr>
        </p:nvGraphicFramePr>
        <p:xfrm>
          <a:off x="1979712" y="5227639"/>
          <a:ext cx="2727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0" name="Equation" r:id="rId10" imgW="1346040" imgH="393480" progId="Equation.DSMT4">
                  <p:embed/>
                </p:oleObj>
              </mc:Choice>
              <mc:Fallback>
                <p:oleObj name="Equation" r:id="rId10" imgW="1346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27639"/>
                        <a:ext cx="27273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96410"/>
              </p:ext>
            </p:extLst>
          </p:nvPr>
        </p:nvGraphicFramePr>
        <p:xfrm>
          <a:off x="3707904" y="4725144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25144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55484"/>
              </p:ext>
            </p:extLst>
          </p:nvPr>
        </p:nvGraphicFramePr>
        <p:xfrm>
          <a:off x="5314950" y="5092700"/>
          <a:ext cx="3498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2" name="Equation" r:id="rId14" imgW="1726920" imgH="533160" progId="Equation.DSMT4">
                  <p:embed/>
                </p:oleObj>
              </mc:Choice>
              <mc:Fallback>
                <p:oleObj name="Equation" r:id="rId14" imgW="1726920" imgH="5331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5092700"/>
                        <a:ext cx="3498850" cy="10366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50089"/>
              </p:ext>
            </p:extLst>
          </p:nvPr>
        </p:nvGraphicFramePr>
        <p:xfrm>
          <a:off x="4834880" y="5435328"/>
          <a:ext cx="457200" cy="34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3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880" y="5435328"/>
                        <a:ext cx="457200" cy="349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36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20072" y="423560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, presečnih momenata savijanja i presečnih normalnih sila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77709"/>
              </p:ext>
            </p:extLst>
          </p:nvPr>
        </p:nvGraphicFramePr>
        <p:xfrm>
          <a:off x="5396879" y="476672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3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79" y="476672"/>
                        <a:ext cx="1466850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56515"/>
              </p:ext>
            </p:extLst>
          </p:nvPr>
        </p:nvGraphicFramePr>
        <p:xfrm>
          <a:off x="5412308" y="13414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4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08" y="13414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02830"/>
              </p:ext>
            </p:extLst>
          </p:nvPr>
        </p:nvGraphicFramePr>
        <p:xfrm>
          <a:off x="5423208" y="3068960"/>
          <a:ext cx="1593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5" name="Equation" r:id="rId7" imgW="787320" imgH="507960" progId="Equation.DSMT4">
                  <p:embed/>
                </p:oleObj>
              </mc:Choice>
              <mc:Fallback>
                <p:oleObj name="Equation" r:id="rId7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208" y="3068960"/>
                        <a:ext cx="1593850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436" y="491042"/>
            <a:ext cx="3844636" cy="52422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03019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84064"/>
              </p:ext>
            </p:extLst>
          </p:nvPr>
        </p:nvGraphicFramePr>
        <p:xfrm>
          <a:off x="5167185" y="476672"/>
          <a:ext cx="34464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5" name="Equation" r:id="rId3" imgW="1701720" imgH="533160" progId="Equation.DSMT4">
                  <p:embed/>
                </p:oleObj>
              </mc:Choice>
              <mc:Fallback>
                <p:oleObj name="Equation" r:id="rId3" imgW="1701720" imgH="533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85" y="476672"/>
                        <a:ext cx="3446463" cy="1073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9262"/>
              </p:ext>
            </p:extLst>
          </p:nvPr>
        </p:nvGraphicFramePr>
        <p:xfrm>
          <a:off x="5167185" y="2132856"/>
          <a:ext cx="17240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6" name="Equation" r:id="rId5" imgW="850680" imgH="469800" progId="Equation.DSMT4">
                  <p:embed/>
                </p:oleObj>
              </mc:Choice>
              <mc:Fallback>
                <p:oleObj name="Equation" r:id="rId5" imgW="85068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85" y="2132856"/>
                        <a:ext cx="1724025" cy="946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0061"/>
              </p:ext>
            </p:extLst>
          </p:nvPr>
        </p:nvGraphicFramePr>
        <p:xfrm>
          <a:off x="5167185" y="3706986"/>
          <a:ext cx="12350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7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185" y="3706986"/>
                        <a:ext cx="1235075" cy="946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76304"/>
              </p:ext>
            </p:extLst>
          </p:nvPr>
        </p:nvGraphicFramePr>
        <p:xfrm>
          <a:off x="7020272" y="3745086"/>
          <a:ext cx="11064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8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745086"/>
                        <a:ext cx="1106487" cy="869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23728" y="4902259"/>
            <a:ext cx="489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002060"/>
                </a:solidFill>
              </a:rPr>
              <a:t>Na ovom mestu je poprečni presek sa maksimalnim momentom savijanja.</a:t>
            </a:r>
            <a:endParaRPr lang="en-US" sz="2400" dirty="0">
              <a:solidFill>
                <a:srgbClr val="002060"/>
              </a:solidFill>
            </a:endParaRPr>
          </a:p>
        </p:txBody>
      </p:sp>
      <p:cxnSp>
        <p:nvCxnSpPr>
          <p:cNvPr id="9" name="Elbow Connector 8"/>
          <p:cNvCxnSpPr>
            <a:stCxn id="8" idx="3"/>
            <a:endCxn id="7" idx="2"/>
          </p:cNvCxnSpPr>
          <p:nvPr/>
        </p:nvCxnSpPr>
        <p:spPr>
          <a:xfrm flipV="1">
            <a:off x="7020272" y="4615036"/>
            <a:ext cx="553243" cy="702722"/>
          </a:xfrm>
          <a:prstGeom prst="bentConnector2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45470"/>
              </p:ext>
            </p:extLst>
          </p:nvPr>
        </p:nvGraphicFramePr>
        <p:xfrm>
          <a:off x="5865780" y="1628800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9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780" y="1628800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87396"/>
              </p:ext>
            </p:extLst>
          </p:nvPr>
        </p:nvGraphicFramePr>
        <p:xfrm>
          <a:off x="5868144" y="3212976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212976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06871"/>
              </p:ext>
            </p:extLst>
          </p:nvPr>
        </p:nvGraphicFramePr>
        <p:xfrm>
          <a:off x="6516216" y="4005164"/>
          <a:ext cx="457200" cy="34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05164"/>
                        <a:ext cx="457200" cy="3497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96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27727"/>
              </p:ext>
            </p:extLst>
          </p:nvPr>
        </p:nvGraphicFramePr>
        <p:xfrm>
          <a:off x="5806423" y="1916832"/>
          <a:ext cx="11064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423" y="1916832"/>
                        <a:ext cx="1106487" cy="869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386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6" name="Right Arrow 5"/>
          <p:cNvSpPr/>
          <p:nvPr/>
        </p:nvSpPr>
        <p:spPr>
          <a:xfrm rot="5400000" flipV="1">
            <a:off x="6036159" y="298833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74344"/>
              </p:ext>
            </p:extLst>
          </p:nvPr>
        </p:nvGraphicFramePr>
        <p:xfrm>
          <a:off x="3665438" y="3396164"/>
          <a:ext cx="3498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5" name="Equation" r:id="rId6" imgW="1726920" imgH="533160" progId="Equation.DSMT4">
                  <p:embed/>
                </p:oleObj>
              </mc:Choice>
              <mc:Fallback>
                <p:oleObj name="Equation" r:id="rId6" imgW="1726920" imgH="533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438" y="3396164"/>
                        <a:ext cx="3498850" cy="1036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25480"/>
              </p:ext>
            </p:extLst>
          </p:nvPr>
        </p:nvGraphicFramePr>
        <p:xfrm>
          <a:off x="3665438" y="5039072"/>
          <a:ext cx="2109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6"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438" y="5039072"/>
                        <a:ext cx="21097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79619"/>
              </p:ext>
            </p:extLst>
          </p:nvPr>
        </p:nvGraphicFramePr>
        <p:xfrm>
          <a:off x="4628799" y="4525888"/>
          <a:ext cx="3268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799" y="4525888"/>
                        <a:ext cx="32683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49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51216"/>
              </p:ext>
            </p:extLst>
          </p:nvPr>
        </p:nvGraphicFramePr>
        <p:xfrm>
          <a:off x="5868144" y="3717032"/>
          <a:ext cx="21097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717032"/>
                        <a:ext cx="2109787" cy="8397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3875" y="4869160"/>
            <a:ext cx="38186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Dijagram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sečnih poprečni sila i presečnih momenata savijanj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818659" cy="4358986"/>
          </a:xfrm>
          <a:prstGeom prst="rect">
            <a:avLst/>
          </a:prstGeom>
          <a:ln w="6350">
            <a:solidFill>
              <a:schemeClr val="accent5">
                <a:lumMod val="50000"/>
              </a:schemeClr>
            </a:solidFill>
          </a:ln>
        </p:spPr>
      </p:pic>
      <p:sp>
        <p:nvSpPr>
          <p:cNvPr id="11" name="Freeform 10"/>
          <p:cNvSpPr/>
          <p:nvPr/>
        </p:nvSpPr>
        <p:spPr>
          <a:xfrm>
            <a:off x="3717421" y="4452359"/>
            <a:ext cx="2273181" cy="239282"/>
          </a:xfrm>
          <a:custGeom>
            <a:avLst/>
            <a:gdLst>
              <a:gd name="connsiteX0" fmla="*/ 0 w 2273181"/>
              <a:gd name="connsiteY0" fmla="*/ 59820 h 239282"/>
              <a:gd name="connsiteX1" fmla="*/ 1281869 w 2273181"/>
              <a:gd name="connsiteY1" fmla="*/ 239282 h 239282"/>
              <a:gd name="connsiteX2" fmla="*/ 2273181 w 2273181"/>
              <a:gd name="connsiteY2" fmla="*/ 0 h 23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181" h="239282">
                <a:moveTo>
                  <a:pt x="0" y="59820"/>
                </a:moveTo>
                <a:lnTo>
                  <a:pt x="1281869" y="239282"/>
                </a:lnTo>
                <a:lnTo>
                  <a:pt x="2273181" y="0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87306"/>
              </p:ext>
            </p:extLst>
          </p:nvPr>
        </p:nvGraphicFramePr>
        <p:xfrm>
          <a:off x="5364088" y="482930"/>
          <a:ext cx="29829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Equation" r:id="rId6" imgW="1473120" imgH="533160" progId="Equation.DSMT4">
                  <p:embed/>
                </p:oleObj>
              </mc:Choice>
              <mc:Fallback>
                <p:oleObj name="Equation" r:id="rId6" imgW="1473120" imgH="533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82930"/>
                        <a:ext cx="2982912" cy="1073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58938"/>
              </p:ext>
            </p:extLst>
          </p:nvPr>
        </p:nvGraphicFramePr>
        <p:xfrm>
          <a:off x="5364088" y="1979868"/>
          <a:ext cx="34988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6" name="Equation" r:id="rId8" imgW="1726920" imgH="533160" progId="Equation.DSMT4">
                  <p:embed/>
                </p:oleObj>
              </mc:Choice>
              <mc:Fallback>
                <p:oleObj name="Equation" r:id="rId8" imgW="1726920" imgH="533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79868"/>
                        <a:ext cx="3498850" cy="1036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51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(slučaj 2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771800" y="4869160"/>
            <a:ext cx="492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(slučaj 2)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72" y="2204864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5912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412</TotalTime>
  <Words>562</Words>
  <Application>Microsoft Office PowerPoint</Application>
  <PresentationFormat>On-screen Show (4:3)</PresentationFormat>
  <Paragraphs>186</Paragraphs>
  <Slides>5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Microsoft</cp:lastModifiedBy>
  <cp:revision>697</cp:revision>
  <dcterms:created xsi:type="dcterms:W3CDTF">2013-09-29T06:25:24Z</dcterms:created>
  <dcterms:modified xsi:type="dcterms:W3CDTF">2022-11-08T07:25:48Z</dcterms:modified>
</cp:coreProperties>
</file>